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4B2B" w:rsidRDefault="00FD0BAB">
      <w:r>
        <w:t xml:space="preserve">Solving Power Equations </w:t>
      </w:r>
      <w:r>
        <w:tab/>
      </w:r>
      <w:r>
        <w:tab/>
        <w:t>Name_________________________________________</w:t>
      </w:r>
    </w:p>
    <w:p w:rsidR="00FD0BAB" w:rsidRDefault="00FD0BAB">
      <w:r>
        <w:t>Solve the equation.  Show your work on your own paper.  Round answers to two decimal places when appropriate.</w:t>
      </w:r>
    </w:p>
    <w:p w:rsidR="00FD0BAB" w:rsidRDefault="00FD0BAB">
      <w:r>
        <w:t xml:space="preserve">1. </w:t>
      </w:r>
      <w:r w:rsidRPr="00FD0BAB">
        <w:rPr>
          <w:position w:val="-6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16.2pt" o:ole="">
            <v:imagedata r:id="rId4" o:title=""/>
          </v:shape>
          <o:OLEObject Type="Embed" ProgID="Equation.DSMT4" ShapeID="_x0000_i1025" DrawAspect="Content" ObjectID="_1555948076" r:id="rId5"/>
        </w:object>
      </w:r>
      <w:r>
        <w:t xml:space="preserve"> </w:t>
      </w:r>
      <w:r>
        <w:tab/>
      </w:r>
      <w:r>
        <w:tab/>
      </w:r>
      <w:r w:rsidR="00F7777A">
        <w:tab/>
      </w:r>
      <w:r w:rsidR="00F7777A">
        <w:tab/>
      </w:r>
      <w:r>
        <w:t xml:space="preserve">2.  </w:t>
      </w:r>
      <w:r w:rsidR="0036437A" w:rsidRPr="0036437A">
        <w:rPr>
          <w:position w:val="-6"/>
        </w:rPr>
        <w:object w:dxaOrig="1260" w:dyaOrig="320">
          <v:shape id="_x0000_i1026" type="#_x0000_t75" style="width:63pt;height:16.2pt" o:ole="">
            <v:imagedata r:id="rId6" o:title=""/>
          </v:shape>
          <o:OLEObject Type="Embed" ProgID="Equation.DSMT4" ShapeID="_x0000_i1026" DrawAspect="Content" ObjectID="_1555948077" r:id="rId7"/>
        </w:object>
      </w:r>
      <w:r w:rsidR="0036437A">
        <w:t xml:space="preserve"> </w:t>
      </w:r>
      <w:r w:rsidR="0036437A">
        <w:tab/>
      </w:r>
      <w:r w:rsidR="0036437A">
        <w:tab/>
        <w:t xml:space="preserve">3.  </w:t>
      </w:r>
      <w:r w:rsidR="00C746E9" w:rsidRPr="00C746E9">
        <w:rPr>
          <w:position w:val="-6"/>
        </w:rPr>
        <w:object w:dxaOrig="1200" w:dyaOrig="320">
          <v:shape id="_x0000_i1027" type="#_x0000_t75" style="width:60pt;height:16.2pt" o:ole="">
            <v:imagedata r:id="rId8" o:title=""/>
          </v:shape>
          <o:OLEObject Type="Embed" ProgID="Equation.DSMT4" ShapeID="_x0000_i1027" DrawAspect="Content" ObjectID="_1555948078" r:id="rId9"/>
        </w:object>
      </w:r>
      <w:r w:rsidR="00C746E9">
        <w:t xml:space="preserve"> </w:t>
      </w:r>
    </w:p>
    <w:p w:rsidR="00C746E9" w:rsidRDefault="00C746E9"/>
    <w:p w:rsidR="00C746E9" w:rsidRDefault="00C746E9">
      <w:r>
        <w:t xml:space="preserve">4.  </w:t>
      </w:r>
      <w:r w:rsidR="00E43E3C" w:rsidRPr="00E43E3C">
        <w:rPr>
          <w:position w:val="-14"/>
        </w:rPr>
        <w:object w:dxaOrig="1280" w:dyaOrig="440">
          <v:shape id="_x0000_i1028" type="#_x0000_t75" style="width:64.2pt;height:22.2pt" o:ole="">
            <v:imagedata r:id="rId10" o:title=""/>
          </v:shape>
          <o:OLEObject Type="Embed" ProgID="Equation.DSMT4" ShapeID="_x0000_i1028" DrawAspect="Content" ObjectID="_1555948079" r:id="rId11"/>
        </w:object>
      </w:r>
      <w:r w:rsidR="00E43E3C">
        <w:t xml:space="preserve"> </w:t>
      </w:r>
      <w:r w:rsidR="00E43E3C">
        <w:tab/>
      </w:r>
      <w:r w:rsidR="00E43E3C">
        <w:tab/>
      </w:r>
      <w:r w:rsidR="00F7777A">
        <w:tab/>
      </w:r>
      <w:r w:rsidR="00E43E3C">
        <w:t xml:space="preserve">5.  </w:t>
      </w:r>
      <w:r w:rsidR="006B084E" w:rsidRPr="006B084E">
        <w:rPr>
          <w:position w:val="-6"/>
        </w:rPr>
        <w:object w:dxaOrig="920" w:dyaOrig="320">
          <v:shape id="_x0000_i1029" type="#_x0000_t75" style="width:46.2pt;height:16.2pt" o:ole="">
            <v:imagedata r:id="rId12" o:title=""/>
          </v:shape>
          <o:OLEObject Type="Embed" ProgID="Equation.DSMT4" ShapeID="_x0000_i1029" DrawAspect="Content" ObjectID="_1555948080" r:id="rId13"/>
        </w:object>
      </w:r>
      <w:r w:rsidR="006B084E">
        <w:t xml:space="preserve"> </w:t>
      </w:r>
      <w:r w:rsidR="006B084E">
        <w:tab/>
      </w:r>
      <w:r w:rsidR="006B084E">
        <w:tab/>
      </w:r>
      <w:r w:rsidR="00F7777A">
        <w:tab/>
      </w:r>
      <w:bookmarkStart w:id="0" w:name="_GoBack"/>
      <w:bookmarkEnd w:id="0"/>
      <w:r w:rsidR="00A924F7">
        <w:t>6</w:t>
      </w:r>
      <w:r w:rsidR="00A551E3">
        <w:t xml:space="preserve">.  </w:t>
      </w:r>
      <w:r w:rsidR="00A551E3" w:rsidRPr="00A551E3">
        <w:rPr>
          <w:position w:val="-6"/>
        </w:rPr>
        <w:object w:dxaOrig="1300" w:dyaOrig="320">
          <v:shape id="_x0000_i1030" type="#_x0000_t75" style="width:64.8pt;height:16.2pt" o:ole="">
            <v:imagedata r:id="rId14" o:title=""/>
          </v:shape>
          <o:OLEObject Type="Embed" ProgID="Equation.DSMT4" ShapeID="_x0000_i1030" DrawAspect="Content" ObjectID="_1555948081" r:id="rId15"/>
        </w:object>
      </w:r>
      <w:r w:rsidR="00A551E3">
        <w:t xml:space="preserve"> </w:t>
      </w:r>
    </w:p>
    <w:p w:rsidR="00A551E3" w:rsidRDefault="00A551E3"/>
    <w:p w:rsidR="00A551E3" w:rsidRDefault="00A924F7">
      <w:r>
        <w:t>7</w:t>
      </w:r>
      <w:r w:rsidR="00C43398">
        <w:t xml:space="preserve">.  </w:t>
      </w:r>
      <w:r w:rsidR="00C43398" w:rsidRPr="00C43398">
        <w:rPr>
          <w:position w:val="-14"/>
        </w:rPr>
        <w:object w:dxaOrig="1380" w:dyaOrig="440">
          <v:shape id="_x0000_i1031" type="#_x0000_t75" style="width:69pt;height:22.2pt" o:ole="">
            <v:imagedata r:id="rId16" o:title=""/>
          </v:shape>
          <o:OLEObject Type="Embed" ProgID="Equation.DSMT4" ShapeID="_x0000_i1031" DrawAspect="Content" ObjectID="_1555948082" r:id="rId17"/>
        </w:object>
      </w:r>
      <w:r>
        <w:t xml:space="preserve"> </w:t>
      </w:r>
      <w:r>
        <w:tab/>
      </w:r>
      <w:r>
        <w:tab/>
      </w:r>
      <w:r w:rsidR="00F7777A">
        <w:tab/>
      </w:r>
      <w:r>
        <w:t>8</w:t>
      </w:r>
      <w:r w:rsidR="00C43398">
        <w:t xml:space="preserve">.  </w:t>
      </w:r>
      <w:r w:rsidR="00C43398" w:rsidRPr="00C43398">
        <w:rPr>
          <w:position w:val="-6"/>
        </w:rPr>
        <w:object w:dxaOrig="1219" w:dyaOrig="320">
          <v:shape id="_x0000_i1032" type="#_x0000_t75" style="width:61.2pt;height:16.2pt" o:ole="">
            <v:imagedata r:id="rId18" o:title=""/>
          </v:shape>
          <o:OLEObject Type="Embed" ProgID="Equation.DSMT4" ShapeID="_x0000_i1032" DrawAspect="Content" ObjectID="_1555948083" r:id="rId19"/>
        </w:object>
      </w:r>
      <w:r>
        <w:t xml:space="preserve"> </w:t>
      </w:r>
      <w:r>
        <w:tab/>
      </w:r>
      <w:r w:rsidR="00F7777A">
        <w:tab/>
      </w:r>
      <w:r>
        <w:t>9</w:t>
      </w:r>
      <w:r w:rsidR="00C43398">
        <w:t xml:space="preserve">.  </w:t>
      </w:r>
      <w:r w:rsidR="00126930" w:rsidRPr="00126930">
        <w:rPr>
          <w:position w:val="-6"/>
        </w:rPr>
        <w:object w:dxaOrig="1359" w:dyaOrig="320">
          <v:shape id="_x0000_i1033" type="#_x0000_t75" style="width:67.8pt;height:16.2pt" o:ole="">
            <v:imagedata r:id="rId20" o:title=""/>
          </v:shape>
          <o:OLEObject Type="Embed" ProgID="Equation.DSMT4" ShapeID="_x0000_i1033" DrawAspect="Content" ObjectID="_1555948084" r:id="rId21"/>
        </w:object>
      </w:r>
      <w:r w:rsidR="00126930">
        <w:t xml:space="preserve"> </w:t>
      </w:r>
    </w:p>
    <w:p w:rsidR="00A551E3" w:rsidRDefault="00A551E3"/>
    <w:p w:rsidR="00A551E3" w:rsidRDefault="00A551E3"/>
    <w:sectPr w:rsidR="00A551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0BAB"/>
    <w:rsid w:val="00126930"/>
    <w:rsid w:val="0036437A"/>
    <w:rsid w:val="00424B2B"/>
    <w:rsid w:val="006B084E"/>
    <w:rsid w:val="00A551E3"/>
    <w:rsid w:val="00A924F7"/>
    <w:rsid w:val="00C43398"/>
    <w:rsid w:val="00C746E9"/>
    <w:rsid w:val="00E43E3C"/>
    <w:rsid w:val="00EA6751"/>
    <w:rsid w:val="00F7777A"/>
    <w:rsid w:val="00FD0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chartTrackingRefBased/>
  <w15:docId w15:val="{EA594638-927E-49E8-BE92-BED34FE8A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Suzanne Yeganegi</cp:lastModifiedBy>
  <cp:revision>10</cp:revision>
  <dcterms:created xsi:type="dcterms:W3CDTF">2015-10-21T16:07:00Z</dcterms:created>
  <dcterms:modified xsi:type="dcterms:W3CDTF">2017-05-10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